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83" r:id="rId2"/>
    <p:sldId id="285" r:id="rId3"/>
    <p:sldId id="284" r:id="rId4"/>
    <p:sldId id="282" r:id="rId5"/>
    <p:sldId id="258" r:id="rId6"/>
    <p:sldId id="260" r:id="rId7"/>
    <p:sldId id="268" r:id="rId8"/>
    <p:sldId id="269" r:id="rId9"/>
    <p:sldId id="270" r:id="rId10"/>
    <p:sldId id="271" r:id="rId11"/>
    <p:sldId id="272" r:id="rId12"/>
    <p:sldId id="273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737" autoAdjust="0"/>
  </p:normalViewPr>
  <p:slideViewPr>
    <p:cSldViewPr>
      <p:cViewPr varScale="1">
        <p:scale>
          <a:sx n="70" d="100"/>
          <a:sy n="70" d="100"/>
        </p:scale>
        <p:origin x="-5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1566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9226D1-EBD5-4001-941D-CAA2A692B7DE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5F671-1214-4E65-A7A8-6AA6426B1A0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A98A69-384E-4CAD-BD84-F5D8028A5897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C80CEF-34B2-4B6E-9988-F05EA2D9B17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0CEF-34B2-4B6E-9988-F05EA2D9B171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0CEF-34B2-4B6E-9988-F05EA2D9B171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0CEF-34B2-4B6E-9988-F05EA2D9B171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0CEF-34B2-4B6E-9988-F05EA2D9B171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13" name="Рисунок 2" descr="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Скругленный прямоугольник 13"/>
          <p:cNvSpPr/>
          <p:nvPr/>
        </p:nvSpPr>
        <p:spPr>
          <a:xfrm>
            <a:off x="5143504" y="714356"/>
            <a:ext cx="3357586" cy="307183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2800" b="1" dirty="0" smtClean="0">
                <a:solidFill>
                  <a:schemeClr val="tx1"/>
                </a:solidFill>
              </a:rPr>
              <a:t>Урок з алгебри</a:t>
            </a:r>
          </a:p>
          <a:p>
            <a:pPr algn="ctr"/>
            <a:r>
              <a:rPr lang="uk-UA" sz="3600" b="1" dirty="0" err="1" smtClean="0">
                <a:solidFill>
                  <a:schemeClr val="tx1"/>
                </a:solidFill>
              </a:rPr>
              <a:t>“Степені</a:t>
            </a:r>
            <a:r>
              <a:rPr lang="uk-UA" sz="3600" b="1" dirty="0" smtClean="0">
                <a:solidFill>
                  <a:schemeClr val="tx1"/>
                </a:solidFill>
              </a:rPr>
              <a:t> та їх </a:t>
            </a:r>
            <a:r>
              <a:rPr lang="uk-UA" sz="3600" b="1" dirty="0" err="1" smtClean="0">
                <a:solidFill>
                  <a:schemeClr val="tx1"/>
                </a:solidFill>
              </a:rPr>
              <a:t>властивості”</a:t>
            </a:r>
            <a:endParaRPr lang="ru-RU" sz="3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85720" y="1071546"/>
            <a:ext cx="4214810" cy="1643074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ВЕНЕРА</a:t>
            </a:r>
            <a:endParaRPr lang="ru-RU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6" y="285728"/>
            <a:ext cx="3738560" cy="3069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с двумя скругленными противолежащими углами 5"/>
          <p:cNvSpPr/>
          <p:nvPr/>
        </p:nvSpPr>
        <p:spPr>
          <a:xfrm>
            <a:off x="357158" y="3643314"/>
            <a:ext cx="8358246" cy="2857520"/>
          </a:xfrm>
          <a:prstGeom prst="round2Diag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457200"/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Період обертання:</a:t>
            </a:r>
          </a:p>
          <a:p>
            <a:pPr indent="457200"/>
            <a:endParaRPr lang="uk-UA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Діаметр планети:</a:t>
            </a:r>
          </a:p>
          <a:p>
            <a:pPr indent="457200"/>
            <a:endParaRPr lang="uk-UA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Довжина, на яку Венера </a:t>
            </a:r>
          </a:p>
          <a:p>
            <a:pPr indent="457200"/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менша за Землю:</a:t>
            </a:r>
          </a:p>
          <a:p>
            <a:pPr indent="457200"/>
            <a:endParaRPr lang="uk-UA" sz="10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Повний оберт: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4214809" y="3857628"/>
          <a:ext cx="3571901" cy="428628"/>
        </p:xfrm>
        <a:graphic>
          <a:graphicData uri="http://schemas.openxmlformats.org/presentationml/2006/ole">
            <p:oleObj spid="_x0000_s16386" name="Equation" r:id="rId5" imgW="1803400" imgH="228600" progId="Equation.DSMT4">
              <p:embed/>
            </p:oleObj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214810" y="4429132"/>
          <a:ext cx="3500462" cy="428604"/>
        </p:xfrm>
        <a:graphic>
          <a:graphicData uri="http://schemas.openxmlformats.org/presentationml/2006/ole">
            <p:oleObj spid="_x0000_s16388" name="Equation" r:id="rId6" imgW="1727200" imgH="228600" progId="Equation.DSMT4">
              <p:embed/>
            </p:oleObj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4429124" y="5429264"/>
          <a:ext cx="3429024" cy="428604"/>
        </p:xfrm>
        <a:graphic>
          <a:graphicData uri="http://schemas.openxmlformats.org/presentationml/2006/ole">
            <p:oleObj spid="_x0000_s16390" name="Equation" r:id="rId7" imgW="1701800" imgH="228600" progId="Equation.DSMT4">
              <p:embed/>
            </p:oleObj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714744" y="6000768"/>
          <a:ext cx="2714644" cy="428604"/>
        </p:xfrm>
        <a:graphic>
          <a:graphicData uri="http://schemas.openxmlformats.org/presentationml/2006/ole">
            <p:oleObj spid="_x0000_s16392" name="Equation" r:id="rId8" imgW="1295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Блок-схема: альтернативный процесс 7"/>
          <p:cNvSpPr/>
          <p:nvPr/>
        </p:nvSpPr>
        <p:spPr>
          <a:xfrm>
            <a:off x="714348" y="785794"/>
            <a:ext cx="3286148" cy="1357322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АРС</a:t>
            </a:r>
            <a:endParaRPr lang="ru-RU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285720" y="2786058"/>
            <a:ext cx="4857784" cy="3786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285728"/>
            <a:ext cx="4214842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714380"/>
          </a:xfrm>
        </p:spPr>
        <p:txBody>
          <a:bodyPr>
            <a:normAutofit fontScale="90000"/>
          </a:bodyPr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071546"/>
            <a:ext cx="8229600" cy="5286412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4" name="Круглая лента лицом вниз 3"/>
          <p:cNvSpPr/>
          <p:nvPr/>
        </p:nvSpPr>
        <p:spPr>
          <a:xfrm>
            <a:off x="142844" y="1142984"/>
            <a:ext cx="8858280" cy="4357718"/>
          </a:xfrm>
          <a:prstGeom prst="ellipseRibbon">
            <a:avLst>
              <a:gd name="adj1" fmla="val 25000"/>
              <a:gd name="adj2" fmla="val 71992"/>
              <a:gd name="adj3" fmla="val 1250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7200" b="1" dirty="0" smtClean="0"/>
              <a:t>Дякую вам </a:t>
            </a:r>
          </a:p>
          <a:p>
            <a:pPr algn="ctr"/>
            <a:r>
              <a:rPr lang="uk-UA" sz="7200" b="1" dirty="0" smtClean="0"/>
              <a:t>за урок!</a:t>
            </a:r>
            <a:endParaRPr lang="ru-RU" sz="7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685800" y="214290"/>
            <a:ext cx="7772400" cy="1470025"/>
          </a:xfrm>
        </p:spPr>
        <p:txBody>
          <a:bodyPr/>
          <a:lstStyle/>
          <a:p>
            <a:r>
              <a:rPr lang="uk-UA" b="1" dirty="0" smtClean="0"/>
              <a:t>ДОМАШНЄ ЗАВДАННЯ</a:t>
            </a:r>
            <a:br>
              <a:rPr lang="uk-UA" b="1" dirty="0" smtClean="0"/>
            </a:br>
            <a:r>
              <a:rPr lang="uk-UA" b="1" dirty="0" smtClean="0"/>
              <a:t>№270</a:t>
            </a:r>
            <a:endParaRPr lang="ru-RU" b="1" dirty="0"/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428596" y="1785926"/>
            <a:ext cx="8286808" cy="45005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Швидкість світла 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 300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 000 км/с=  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Маса Землі</a:t>
            </a: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6 000 000 000 000 000 000 000 т  =  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Маса Місяця </a:t>
            </a: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73 500 000 000 000 000 000 т=  </a:t>
            </a:r>
            <a:endParaRPr lang="ru-RU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Об’єм Землі</a:t>
            </a:r>
          </a:p>
          <a:p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1 083 000 000 000 км</a:t>
            </a:r>
            <a:r>
              <a:rPr lang="uk-UA" sz="2800" b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800" b="1" dirty="0" smtClean="0">
                <a:latin typeface="Times New Roman" pitchFamily="18" charset="0"/>
                <a:cs typeface="Times New Roman" pitchFamily="18" charset="0"/>
              </a:rPr>
              <a:t> = 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6643702" y="2428868"/>
          <a:ext cx="952500" cy="517525"/>
        </p:xfrm>
        <a:graphic>
          <a:graphicData uri="http://schemas.openxmlformats.org/presentationml/2006/ole">
            <p:oleObj spid="_x0000_s61442" name="Equation" r:id="rId5" imgW="368280" imgH="203040" progId="Equation.DSMT4">
              <p:embed/>
            </p:oleObj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643702" y="3357562"/>
          <a:ext cx="1047750" cy="500062"/>
        </p:xfrm>
        <a:graphic>
          <a:graphicData uri="http://schemas.openxmlformats.org/presentationml/2006/ole">
            <p:oleObj spid="_x0000_s61443" name="Equation" r:id="rId6" imgW="419040" imgH="203040" progId="Equation.DSMT4">
              <p:embed/>
            </p:oleObj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572264" y="4214818"/>
          <a:ext cx="1362075" cy="500063"/>
        </p:xfrm>
        <a:graphic>
          <a:graphicData uri="http://schemas.openxmlformats.org/presentationml/2006/ole">
            <p:oleObj spid="_x0000_s61444" name="Equation" r:id="rId7" imgW="622080" imgH="228600" progId="Equation.DSMT4">
              <p:embed/>
            </p:oleObj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6500826" y="5072074"/>
          <a:ext cx="1437621" cy="500042"/>
        </p:xfrm>
        <a:graphic>
          <a:graphicData uri="http://schemas.openxmlformats.org/presentationml/2006/ole">
            <p:oleObj spid="_x0000_s61445" name="Equation" r:id="rId8" imgW="660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642910" y="214290"/>
            <a:ext cx="7772400" cy="1470025"/>
          </a:xfrm>
        </p:spPr>
        <p:txBody>
          <a:bodyPr/>
          <a:lstStyle/>
          <a:p>
            <a:r>
              <a:rPr lang="uk-UA" b="1" dirty="0" smtClean="0"/>
              <a:t>ДОМАШНЄ ЗАВДАННЯ</a:t>
            </a:r>
            <a:br>
              <a:rPr lang="uk-UA" b="1" dirty="0" smtClean="0"/>
            </a:br>
            <a:r>
              <a:rPr lang="uk-UA" b="1" dirty="0" smtClean="0"/>
              <a:t>№ 328</a:t>
            </a:r>
            <a:endParaRPr lang="ru-RU" b="1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1071538" y="1714488"/>
            <a:ext cx="271464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А) 2,5*10</a:t>
            </a:r>
            <a:r>
              <a:rPr lang="uk-UA" baseline="30000" dirty="0" smtClean="0"/>
              <a:t>4</a:t>
            </a:r>
            <a:r>
              <a:rPr lang="uk-UA" dirty="0" smtClean="0"/>
              <a:t>+3,3*10</a:t>
            </a:r>
            <a:r>
              <a:rPr lang="uk-UA" baseline="30000" dirty="0" smtClean="0"/>
              <a:t>5</a:t>
            </a:r>
            <a:r>
              <a:rPr lang="uk-UA" dirty="0" smtClean="0"/>
              <a:t>=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071538" y="2500306"/>
            <a:ext cx="271464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Б) 7,7*10</a:t>
            </a:r>
            <a:r>
              <a:rPr lang="uk-UA" baseline="30000" dirty="0" smtClean="0"/>
              <a:t>7</a:t>
            </a:r>
            <a:r>
              <a:rPr lang="uk-UA" dirty="0" smtClean="0"/>
              <a:t>-5*10</a:t>
            </a:r>
            <a:r>
              <a:rPr lang="uk-UA" baseline="30000" dirty="0" smtClean="0"/>
              <a:t>5</a:t>
            </a:r>
            <a:r>
              <a:rPr lang="uk-UA" dirty="0" smtClean="0"/>
              <a:t>=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1071538" y="3286124"/>
            <a:ext cx="271464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В) 6,4*10</a:t>
            </a:r>
            <a:r>
              <a:rPr lang="uk-UA" baseline="30000" dirty="0" smtClean="0"/>
              <a:t>5</a:t>
            </a:r>
            <a:r>
              <a:rPr lang="uk-UA" dirty="0" smtClean="0"/>
              <a:t>(3,2*10</a:t>
            </a:r>
            <a:r>
              <a:rPr lang="uk-UA" baseline="30000" dirty="0" smtClean="0"/>
              <a:t>4</a:t>
            </a:r>
            <a:r>
              <a:rPr lang="uk-UA" dirty="0" smtClean="0"/>
              <a:t>)=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1071538" y="4071942"/>
            <a:ext cx="271464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Г)5,5*10</a:t>
            </a:r>
            <a:r>
              <a:rPr lang="uk-UA" baseline="30000" dirty="0" smtClean="0"/>
              <a:t>7</a:t>
            </a:r>
            <a:r>
              <a:rPr lang="uk-UA" dirty="0" smtClean="0"/>
              <a:t>+8,3*10</a:t>
            </a:r>
            <a:r>
              <a:rPr lang="uk-UA" baseline="30000" dirty="0" smtClean="0"/>
              <a:t>6</a:t>
            </a:r>
            <a:r>
              <a:rPr lang="uk-UA" dirty="0" smtClean="0"/>
              <a:t>=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071538" y="4857760"/>
            <a:ext cx="271464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Г) 7,7*10</a:t>
            </a:r>
            <a:r>
              <a:rPr lang="uk-UA" baseline="30000" dirty="0" smtClean="0"/>
              <a:t>4</a:t>
            </a:r>
            <a:r>
              <a:rPr lang="uk-UA" dirty="0" smtClean="0"/>
              <a:t>-7,1*10</a:t>
            </a:r>
            <a:r>
              <a:rPr lang="uk-UA" baseline="30000" dirty="0" smtClean="0"/>
              <a:t>6</a:t>
            </a:r>
            <a:r>
              <a:rPr lang="uk-UA" dirty="0" smtClean="0"/>
              <a:t>=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1071538" y="5643578"/>
            <a:ext cx="271464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Д) 6,4*10</a:t>
            </a:r>
            <a:r>
              <a:rPr lang="uk-UA" baseline="30000" dirty="0" smtClean="0"/>
              <a:t>-3</a:t>
            </a:r>
            <a:r>
              <a:rPr lang="uk-UA" dirty="0" smtClean="0"/>
              <a:t>*2*10</a:t>
            </a:r>
            <a:r>
              <a:rPr lang="uk-UA" baseline="30000" dirty="0" smtClean="0"/>
              <a:t>3</a:t>
            </a:r>
            <a:r>
              <a:rPr lang="uk-UA" dirty="0" smtClean="0"/>
              <a:t>=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5572132" y="1714488"/>
            <a:ext cx="200026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20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5572132" y="2500306"/>
            <a:ext cx="200026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-7 023000</a:t>
            </a:r>
            <a:endParaRPr lang="ru-RU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5572132" y="3286124"/>
            <a:ext cx="200026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76 500 000 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5572132" y="4071942"/>
            <a:ext cx="200026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12,8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5572132" y="4857760"/>
            <a:ext cx="200026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350 000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5572132" y="5643578"/>
            <a:ext cx="2000264" cy="57150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63 300 000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Горизонтальный свиток 6"/>
          <p:cNvSpPr/>
          <p:nvPr/>
        </p:nvSpPr>
        <p:spPr>
          <a:xfrm>
            <a:off x="428596" y="0"/>
            <a:ext cx="8143932" cy="1928802"/>
          </a:xfrm>
          <a:prstGeom prst="horizontalScroll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14348" y="214290"/>
            <a:ext cx="7772400" cy="1470025"/>
          </a:xfrm>
        </p:spPr>
        <p:txBody>
          <a:bodyPr>
            <a:no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За 45 хвилин навколо Сонячної системи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»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5786" y="1928802"/>
            <a:ext cx="7715304" cy="4857760"/>
          </a:xfrm>
          <a:prstGeom prst="snip2Diag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с двумя вырезанными противолежащими углами 4"/>
          <p:cNvSpPr/>
          <p:nvPr/>
        </p:nvSpPr>
        <p:spPr>
          <a:xfrm>
            <a:off x="214282" y="500042"/>
            <a:ext cx="3000396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) 5·5·5·5=4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с двумя вырезанными противолежащими углами 5"/>
          <p:cNvSpPr/>
          <p:nvPr/>
        </p:nvSpPr>
        <p:spPr>
          <a:xfrm>
            <a:off x="214282" y="1643050"/>
            <a:ext cx="3000396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) 7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с двумя вырезанными противолежащими углами 6"/>
          <p:cNvSpPr/>
          <p:nvPr/>
        </p:nvSpPr>
        <p:spPr>
          <a:xfrm>
            <a:off x="214282" y="2786058"/>
            <a:ext cx="3000396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) 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·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с двумя вырезанными противолежащими углами 10"/>
          <p:cNvSpPr/>
          <p:nvPr/>
        </p:nvSpPr>
        <p:spPr>
          <a:xfrm>
            <a:off x="214282" y="3929066"/>
            <a:ext cx="3000396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) 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·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с двумя вырезанными противолежащими углами 11"/>
          <p:cNvSpPr/>
          <p:nvPr/>
        </p:nvSpPr>
        <p:spPr>
          <a:xfrm>
            <a:off x="214282" y="5072074"/>
            <a:ext cx="3000396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) 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8992" y="1275561"/>
            <a:ext cx="2287476" cy="4082265"/>
          </a:xfrm>
          <a:prstGeom prst="bevel">
            <a:avLst>
              <a:gd name="adj" fmla="val 5548"/>
            </a:avLst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Прямоугольник с двумя вырезанными противолежащими углами 22"/>
          <p:cNvSpPr/>
          <p:nvPr/>
        </p:nvSpPr>
        <p:spPr>
          <a:xfrm>
            <a:off x="6000760" y="500042"/>
            <a:ext cx="2928958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) 5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Прямоугольник с двумя вырезанными противолежащими углами 23"/>
          <p:cNvSpPr/>
          <p:nvPr/>
        </p:nvSpPr>
        <p:spPr>
          <a:xfrm>
            <a:off x="6000760" y="1643050"/>
            <a:ext cx="2928958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7) 3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3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Прямоугольник с двумя вырезанными противолежащими углами 24"/>
          <p:cNvSpPr/>
          <p:nvPr/>
        </p:nvSpPr>
        <p:spPr>
          <a:xfrm>
            <a:off x="6000760" y="2786058"/>
            <a:ext cx="2928958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8) (2Х)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2Х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Прямоугольник с двумя вырезанными противолежащими углами 25"/>
          <p:cNvSpPr/>
          <p:nvPr/>
        </p:nvSpPr>
        <p:spPr>
          <a:xfrm>
            <a:off x="6000760" y="3929066"/>
            <a:ext cx="2928958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9) 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Прямоугольник с двумя вырезанными противолежащими углами 26"/>
          <p:cNvSpPr/>
          <p:nvPr/>
        </p:nvSpPr>
        <p:spPr>
          <a:xfrm>
            <a:off x="6000760" y="5072074"/>
            <a:ext cx="2928958" cy="857256"/>
          </a:xfrm>
          <a:prstGeom prst="snip2Diag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indent="360000"/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) (-3)</a:t>
            </a:r>
            <a:r>
              <a:rPr lang="uk-UA" sz="3200" b="1" baseline="30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32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= -9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кругленный прямоугольник 9"/>
          <p:cNvSpPr/>
          <p:nvPr/>
        </p:nvSpPr>
        <p:spPr>
          <a:xfrm>
            <a:off x="571472" y="142876"/>
            <a:ext cx="8001056" cy="1142984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5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НЕПТУН та УРАН</a:t>
            </a:r>
            <a:endParaRPr lang="ru-RU" sz="5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с двумя скругленными противолежащими углами 10"/>
          <p:cNvSpPr/>
          <p:nvPr/>
        </p:nvSpPr>
        <p:spPr>
          <a:xfrm>
            <a:off x="285720" y="1785926"/>
            <a:ext cx="6215106" cy="2000264"/>
          </a:xfrm>
          <a:prstGeom prst="round2Diag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b="1" dirty="0" smtClean="0">
                <a:latin typeface="Times New Roman" pitchFamily="18" charset="0"/>
                <a:cs typeface="Times New Roman" pitchFamily="18" charset="0"/>
              </a:rPr>
              <a:t>НЕПТУН (дівчатка)</a:t>
            </a:r>
          </a:p>
          <a:p>
            <a:pPr algn="ctr"/>
            <a:endParaRPr lang="uk-UA" sz="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uk-UA" sz="2400" b="1" dirty="0" smtClean="0"/>
              <a:t>Маса: 102 430 000 000 000 000 000 000 000;</a:t>
            </a:r>
          </a:p>
          <a:p>
            <a:pPr algn="ctr"/>
            <a:r>
              <a:rPr lang="uk-UA" sz="2400" b="1" dirty="0" smtClean="0"/>
              <a:t>Діаметр: 49528 </a:t>
            </a:r>
            <a:endParaRPr lang="ru-RU" sz="2400" b="1" dirty="0" smtClean="0"/>
          </a:p>
          <a:p>
            <a:pPr algn="ctr"/>
            <a:r>
              <a:rPr lang="uk-UA" sz="2400" b="1" dirty="0" smtClean="0"/>
              <a:t>Відстань: 4491100000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с двумя скругленными противолежащими углами 11"/>
          <p:cNvSpPr/>
          <p:nvPr/>
        </p:nvSpPr>
        <p:spPr>
          <a:xfrm>
            <a:off x="3714744" y="4286256"/>
            <a:ext cx="5214974" cy="2143140"/>
          </a:xfrm>
          <a:prstGeom prst="round2Diag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2400" b="1" dirty="0" smtClean="0">
                <a:latin typeface="Times New Roman" pitchFamily="18" charset="0"/>
                <a:cs typeface="Times New Roman" pitchFamily="18" charset="0"/>
              </a:rPr>
              <a:t>УРАН (хлопчика)</a:t>
            </a:r>
          </a:p>
          <a:p>
            <a:pPr algn="ctr"/>
            <a:endParaRPr lang="uk-UA" sz="8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uk-UA" sz="2400" b="1" dirty="0" smtClean="0"/>
              <a:t>Маса: </a:t>
            </a:r>
          </a:p>
          <a:p>
            <a:pPr algn="ctr"/>
            <a:r>
              <a:rPr lang="uk-UA" sz="2400" b="1" dirty="0" smtClean="0"/>
              <a:t>102 430 000 000 000 000 000 000 000;</a:t>
            </a:r>
          </a:p>
          <a:p>
            <a:pPr algn="ctr"/>
            <a:r>
              <a:rPr lang="uk-UA" sz="2400" b="1" dirty="0" smtClean="0"/>
              <a:t>Діаметр: 49 528 </a:t>
            </a:r>
            <a:endParaRPr lang="ru-RU" sz="2400" b="1" dirty="0" smtClean="0"/>
          </a:p>
          <a:p>
            <a:pPr algn="ctr"/>
            <a:r>
              <a:rPr lang="uk-UA" sz="2400" b="1" dirty="0" smtClean="0"/>
              <a:t>Відстань: 4 491 100 000 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16" y="1714488"/>
            <a:ext cx="1855769" cy="2076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</p:pic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1" y="4143380"/>
            <a:ext cx="3214709" cy="2428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214290"/>
            <a:ext cx="4000432" cy="3000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с двумя вырезанными противолежащими углами 4"/>
          <p:cNvSpPr/>
          <p:nvPr/>
        </p:nvSpPr>
        <p:spPr>
          <a:xfrm>
            <a:off x="5072066" y="1214422"/>
            <a:ext cx="3571900" cy="1428760"/>
          </a:xfrm>
          <a:prstGeom prst="snip2DiagRect">
            <a:avLst>
              <a:gd name="adj1" fmla="val 0"/>
              <a:gd name="adj2" fmla="val 3417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АТУРН</a:t>
            </a:r>
            <a:endParaRPr lang="ru-RU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85720" y="3500438"/>
            <a:ext cx="8501122" cy="7858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uk-UA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uk-UA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Ширина кілець:</a:t>
            </a:r>
          </a:p>
          <a:p>
            <a:endParaRPr lang="uk-UA" sz="2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uk-UA" sz="2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714744" y="3643314"/>
          <a:ext cx="4191029" cy="571504"/>
        </p:xfrm>
        <a:graphic>
          <a:graphicData uri="http://schemas.openxmlformats.org/presentationml/2006/ole">
            <p:oleObj spid="_x0000_s19465" name="Equation" r:id="rId5" imgW="1676400" imgH="228600" progId="Equation.DSMT4">
              <p:embed/>
            </p:oleObj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285720" y="4500570"/>
            <a:ext cx="8501122" cy="7858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uk-UA" sz="2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uk-UA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Кількість кілець: </a:t>
            </a:r>
          </a:p>
          <a:p>
            <a:endParaRPr lang="uk-UA" sz="2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857620" y="4643446"/>
          <a:ext cx="4643470" cy="571504"/>
        </p:xfrm>
        <a:graphic>
          <a:graphicData uri="http://schemas.openxmlformats.org/presentationml/2006/ole">
            <p:oleObj spid="_x0000_s19467" name="Equation" r:id="rId6" imgW="2006600" imgH="228600" progId="Equation.DSMT4">
              <p:embed/>
            </p:oleObj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85720" y="5500702"/>
            <a:ext cx="8501122" cy="78581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uk-UA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Діаметр телескопа: </a:t>
            </a:r>
            <a:endParaRPr lang="ru-RU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214810" y="5643578"/>
          <a:ext cx="4396203" cy="571480"/>
        </p:xfrm>
        <a:graphic>
          <a:graphicData uri="http://schemas.openxmlformats.org/presentationml/2006/ole">
            <p:oleObj spid="_x0000_s19469" name="Equation" r:id="rId7" imgW="2006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Багетная рамка 3"/>
          <p:cNvSpPr/>
          <p:nvPr/>
        </p:nvSpPr>
        <p:spPr>
          <a:xfrm>
            <a:off x="785786" y="642918"/>
            <a:ext cx="3571900" cy="1214446"/>
          </a:xfrm>
          <a:prstGeom prst="bevel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ЮПІТЕР</a:t>
            </a:r>
            <a:endParaRPr lang="ru-RU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9190" y="1214422"/>
            <a:ext cx="3714701" cy="2786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Горизонтальный свиток 5"/>
          <p:cNvSpPr/>
          <p:nvPr/>
        </p:nvSpPr>
        <p:spPr>
          <a:xfrm>
            <a:off x="2137394" y="4808792"/>
            <a:ext cx="6720886" cy="1834918"/>
          </a:xfrm>
          <a:prstGeom prst="horizontalScroll">
            <a:avLst>
              <a:gd name="adj" fmla="val 14768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923212" y="5214950"/>
          <a:ext cx="5429288" cy="1097287"/>
        </p:xfrm>
        <a:graphic>
          <a:graphicData uri="http://schemas.openxmlformats.org/presentationml/2006/ole">
            <p:oleObj spid="_x0000_s18434" name="Equation" r:id="rId5" imgW="1180800" imgH="228600" progId="Equation.DSMT4">
              <p:embed/>
            </p:oleObj>
          </a:graphicData>
        </a:graphic>
      </p:graphicFrame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034" y="2285992"/>
            <a:ext cx="3429024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Блок-схема: документ 3"/>
          <p:cNvSpPr/>
          <p:nvPr/>
        </p:nvSpPr>
        <p:spPr>
          <a:xfrm>
            <a:off x="5214878" y="928670"/>
            <a:ext cx="3500526" cy="1071570"/>
          </a:xfrm>
          <a:prstGeom prst="flowChartDocumen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uk-UA" sz="4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МЕРКУРІЙ</a:t>
            </a:r>
            <a:endParaRPr lang="ru-RU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7" y="285729"/>
            <a:ext cx="4574512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Багетная рамка 5"/>
          <p:cNvSpPr/>
          <p:nvPr/>
        </p:nvSpPr>
        <p:spPr>
          <a:xfrm>
            <a:off x="428596" y="3214686"/>
            <a:ext cx="8143932" cy="3286148"/>
          </a:xfrm>
          <a:prstGeom prst="bevel">
            <a:avLst>
              <a:gd name="adj" fmla="val 6676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457200"/>
            <a:r>
              <a:rPr lang="uk-UA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Середня швидкість:</a:t>
            </a:r>
          </a:p>
          <a:p>
            <a:pPr indent="457200"/>
            <a:endParaRPr lang="uk-UA" sz="1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uk-UA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Один рік становить:</a:t>
            </a:r>
          </a:p>
          <a:p>
            <a:pPr indent="457200"/>
            <a:endParaRPr lang="uk-UA" sz="1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uk-UA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еріод обертання:</a:t>
            </a:r>
          </a:p>
          <a:p>
            <a:pPr indent="457200"/>
            <a:endParaRPr lang="uk-UA" sz="10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/>
            <a:r>
              <a:rPr lang="uk-UA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Власне обертання:</a:t>
            </a:r>
            <a:endParaRPr lang="ru-RU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143372" y="3786190"/>
          <a:ext cx="3375284" cy="500042"/>
        </p:xfrm>
        <a:graphic>
          <a:graphicData uri="http://schemas.openxmlformats.org/presentationml/2006/ole">
            <p:oleObj spid="_x0000_s17410" name="Equation" r:id="rId5" imgW="1549400" imgH="228600" progId="Equation.DSMT4">
              <p:embed/>
            </p:oleObj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214810" y="4357694"/>
          <a:ext cx="3035945" cy="428604"/>
        </p:xfrm>
        <a:graphic>
          <a:graphicData uri="http://schemas.openxmlformats.org/presentationml/2006/ole">
            <p:oleObj spid="_x0000_s17412" name="Equation" r:id="rId6" imgW="1612900" imgH="228600" progId="Equation.DSMT4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857620" y="4857760"/>
          <a:ext cx="3786182" cy="488540"/>
        </p:xfrm>
        <a:graphic>
          <a:graphicData uri="http://schemas.openxmlformats.org/presentationml/2006/ole">
            <p:oleObj spid="_x0000_s17414" name="Equation" r:id="rId7" imgW="1765300" imgH="228600" progId="Equation.DSMT4">
              <p:embed/>
            </p:oleObj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000496" y="5357826"/>
          <a:ext cx="2937747" cy="500042"/>
        </p:xfrm>
        <a:graphic>
          <a:graphicData uri="http://schemas.openxmlformats.org/presentationml/2006/ole">
            <p:oleObj spid="_x0000_s17416" name="Equation" r:id="rId8" imgW="1346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199</Words>
  <Application>Microsoft Office PowerPoint</Application>
  <PresentationFormat>Экран (4:3)</PresentationFormat>
  <Paragraphs>77</Paragraphs>
  <Slides>12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</vt:i4>
      </vt:variant>
    </vt:vector>
  </HeadingPairs>
  <TitlesOfParts>
    <vt:vector size="15" baseType="lpstr">
      <vt:lpstr>Тема Office</vt:lpstr>
      <vt:lpstr>MathType 6.0 Equation</vt:lpstr>
      <vt:lpstr>Equation</vt:lpstr>
      <vt:lpstr>Слайд 1</vt:lpstr>
      <vt:lpstr>ДОМАШНЄ ЗАВДАННЯ №270</vt:lpstr>
      <vt:lpstr>ДОМАШНЄ ЗАВДАННЯ № 328</vt:lpstr>
      <vt:lpstr>«За 45 хвилин навколо Сонячної системи»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LISA</cp:lastModifiedBy>
  <cp:revision>35</cp:revision>
  <dcterms:modified xsi:type="dcterms:W3CDTF">2013-11-05T20:03:37Z</dcterms:modified>
</cp:coreProperties>
</file>